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2"/>
  </p:sldMasterIdLst>
  <p:handoutMasterIdLst>
    <p:handoutMasterId r:id="rId11"/>
  </p:handoutMasterIdLst>
  <p:sldIdLst>
    <p:sldId id="268" r:id="rId3"/>
    <p:sldId id="259" r:id="rId4"/>
    <p:sldId id="266" r:id="rId5"/>
    <p:sldId id="269" r:id="rId6"/>
    <p:sldId id="270" r:id="rId7"/>
    <p:sldId id="277" r:id="rId8"/>
    <p:sldId id="271" r:id="rId9"/>
    <p:sldId id="272" r:id="rId10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5" autoAdjust="0"/>
    <p:restoredTop sz="94660"/>
  </p:normalViewPr>
  <p:slideViewPr>
    <p:cSldViewPr>
      <p:cViewPr varScale="1">
        <p:scale>
          <a:sx n="54" d="100"/>
          <a:sy n="54" d="100"/>
        </p:scale>
        <p:origin x="1002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ableStyles" Target="tableStyle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BCA0963-A435-494D-BB95-F233D7F024D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BF16DBA-BD6E-46E6-A5C5-EE5B603CC6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5854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2C98E3-3C57-4D4D-80F2-178EC8873ABE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6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949DEE2F-307D-4276-959E-B56CFAB53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783201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A8BBF-C22B-4663-9CE0-F9B84F034CB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63F92-2BA9-49AF-8666-D11FAA8477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433842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4021137" y="3278188"/>
            <a:ext cx="6245225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38950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934200" y="3021013"/>
            <a:ext cx="420688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915150" y="3009900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4B248607-34D8-4AB0-AA32-84FC2958B87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76A820-DA18-41ED-8DA5-BEBAF189AD00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2281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3CEAA1-0818-42D4-96A2-1EB5B70C6EE9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62450" y="1027113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4EEB3CA3-30F9-4CD3-BDBC-A66B057052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22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9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21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4"/>
          <p:cNvSpPr>
            <a:spLocks noChangeArrowheads="1"/>
          </p:cNvSpPr>
          <p:nvPr/>
        </p:nvSpPr>
        <p:spPr bwMode="white">
          <a:xfrm>
            <a:off x="152400" y="2286000"/>
            <a:ext cx="88328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155575" y="142875"/>
            <a:ext cx="8832850" cy="2139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2438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DD15B0-287B-4F68-887C-6E3386468F2D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B60253D0-7062-41A4-9BD7-6EEA7719D0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75333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19"/>
          <p:cNvSpPr>
            <a:spLocks noChangeShapeType="1"/>
          </p:cNvSpPr>
          <p:nvPr/>
        </p:nvSpPr>
        <p:spPr bwMode="auto">
          <a:xfrm flipV="1">
            <a:off x="4562475" y="1576388"/>
            <a:ext cx="9525" cy="4818062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791200" y="6410325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13193F-A8CD-4252-93CE-28D6F3F73B52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1B7CDE-F74C-4FCD-9A39-9718EBEC93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355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19"/>
          <p:cNvSpPr>
            <a:spLocks noChangeShapeType="1"/>
          </p:cNvSpPr>
          <p:nvPr/>
        </p:nvSpPr>
        <p:spPr bwMode="auto">
          <a:xfrm flipV="1">
            <a:off x="4572000" y="2200275"/>
            <a:ext cx="0" cy="4187825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20"/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1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1" name="Rectangle 24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52400" y="1371600"/>
            <a:ext cx="8832850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46050" y="6391275"/>
            <a:ext cx="8832850" cy="31115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52400" y="1279525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4" name="Content Placeholder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6" name="Content Placeholder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6E375F-9078-4431-8DCB-F13A8C4C38D2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9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4800" y="6410325"/>
            <a:ext cx="3581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4343400" y="10429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F25929DE-F3B9-4562-A6BF-8DEA855E22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38932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65F1DC-5C3D-4C8A-AD9C-07D1B7BF78A6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343400" y="10366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5385D351-95D5-45B3-8F8A-0ADF4A28598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7183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9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3" name="Rectangle 20"/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4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15875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D068F5-EC84-469A-83B7-ABE5E1D78DC6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958C659-877B-4922-B0C3-629EDC360E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6020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152400"/>
            <a:ext cx="883285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19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71C07A37-EBBB-4883-B5AC-1CD03F714C8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F2E511-C8B4-4EE3-9B59-9B9448ED43E8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382963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05800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Rectangle 20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7" name="Rectangle 21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8" name="Rectangle 23"/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52400" y="152400"/>
            <a:ext cx="8832850" cy="30162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3E905A4C-F9BD-47FA-A75A-7FAE8C8734A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1"/>
          </p:nvPr>
        </p:nvSpPr>
        <p:spPr>
          <a:xfrm>
            <a:off x="5788025" y="6405563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82C7D-F09E-4EF2-9D24-B5A7809D3F56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584575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3238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6"/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7" name="Rectangle 15"/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1029" name="Rectangle 18"/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>
              <a:latin typeface="Georgia" pitchFamily="18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C5E6467C-FCF9-4A49-814E-C5CA3A03A77F}" type="datetimeFigureOut">
              <a:rPr lang="en-US"/>
              <a:pPr>
                <a:defRPr/>
              </a:pPr>
              <a:t>12/11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35814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>
                <a:solidFill>
                  <a:srgbClr val="CF5716"/>
                </a:solidFill>
                <a:latin typeface="Georgia" panose="02040502050405020303" pitchFamily="18" charset="0"/>
              </a:defRPr>
            </a:lvl1pPr>
          </a:lstStyle>
          <a:p>
            <a:fld id="{0DBAC587-FBDD-47C2-907E-AB013B2FF44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Title Placeholder 21"/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9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  <p:sldLayoutId id="2147483971" r:id="rId3"/>
    <p:sldLayoutId id="2147483972" r:id="rId4"/>
    <p:sldLayoutId id="2147483973" r:id="rId5"/>
    <p:sldLayoutId id="2147483974" r:id="rId6"/>
    <p:sldLayoutId id="2147483975" r:id="rId7"/>
    <p:sldLayoutId id="2147483976" r:id="rId8"/>
    <p:sldLayoutId id="2147483977" r:id="rId9"/>
    <p:sldLayoutId id="2147483978" r:id="rId10"/>
    <p:sldLayoutId id="21474839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rgbClr val="CF5716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CF5716"/>
          </a:solidFill>
          <a:latin typeface="Georgia" pitchFamily="18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ct val="20000"/>
        </a:spcBef>
        <a:spcAft>
          <a:spcPct val="0"/>
        </a:spcAft>
        <a:buClr>
          <a:srgbClr val="EB641B"/>
        </a:buClr>
        <a:buSzPct val="75000"/>
        <a:buFont typeface="Wingdings 2" panose="05020102010507070707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ct val="20000"/>
        </a:spcBef>
        <a:spcAft>
          <a:spcPct val="0"/>
        </a:spcAft>
        <a:buClr>
          <a:srgbClr val="39639D"/>
        </a:buClr>
        <a:buSzPct val="70000"/>
        <a:buFont typeface="Wingdings" panose="05000000000000000000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ct val="20000"/>
        </a:spcBef>
        <a:spcAft>
          <a:spcPct val="0"/>
        </a:spcAft>
        <a:buClr>
          <a:srgbClr val="474B78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 2"/>
              <a:buNone/>
              <a:defRPr/>
            </a:pPr>
            <a:r>
              <a:rPr lang="en-US" dirty="0" smtClean="0"/>
              <a:t>Chapter </a:t>
            </a:r>
            <a:r>
              <a:rPr lang="en-US" dirty="0" smtClean="0"/>
              <a:t>5 </a:t>
            </a:r>
            <a:r>
              <a:rPr lang="en-US" dirty="0" smtClean="0"/>
              <a:t>Section 2</a:t>
            </a:r>
            <a:endParaRPr lang="en-US" dirty="0"/>
          </a:p>
        </p:txBody>
      </p:sp>
      <p:sp>
        <p:nvSpPr>
          <p:cNvPr id="13315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riting Linear Equations Given the Slope and a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Slope-Intercept For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Slope-Intercept form: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Where m=slope and b=y-intercept 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0" y="2209800"/>
            <a:ext cx="3106941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/>
                <a:solidFill>
                  <a:schemeClr val="accent3"/>
                </a:solidFill>
                <a:latin typeface="+mn-lt"/>
              </a:rPr>
              <a:t>y=</a:t>
            </a:r>
            <a:r>
              <a:rPr lang="en-US" sz="5400" b="1" dirty="0" err="1">
                <a:ln/>
                <a:solidFill>
                  <a:schemeClr val="accent3"/>
                </a:solidFill>
                <a:latin typeface="+mn-lt"/>
              </a:rPr>
              <a:t>mx+b</a:t>
            </a:r>
            <a:endParaRPr lang="en-US" sz="5400" b="1" dirty="0">
              <a:ln/>
              <a:solidFill>
                <a:schemeClr val="accent3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Still using y=mx+b…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You will write the equation of a line given the slope, m,  and a point (x,y)</a:t>
            </a:r>
          </a:p>
          <a:p>
            <a:pPr eaLnBrk="1" hangingPunct="1"/>
            <a:r>
              <a:rPr lang="en-US" altLang="en-US" smtClean="0"/>
              <a:t>Steps:   </a:t>
            </a:r>
          </a:p>
          <a:p>
            <a:pPr lvl="1" eaLnBrk="1" hangingPunct="1"/>
            <a:r>
              <a:rPr lang="en-US" altLang="en-US" smtClean="0"/>
              <a:t>Plug Slope into Equation (m)</a:t>
            </a:r>
          </a:p>
          <a:p>
            <a:pPr lvl="1" eaLnBrk="1" hangingPunct="1"/>
            <a:r>
              <a:rPr lang="en-US" altLang="en-US" smtClean="0"/>
              <a:t>Plug in the x and y values (x,y)</a:t>
            </a:r>
          </a:p>
          <a:p>
            <a:pPr lvl="1" eaLnBrk="1" hangingPunct="1"/>
            <a:r>
              <a:rPr lang="en-US" altLang="en-US" smtClean="0"/>
              <a:t>Solve for b</a:t>
            </a:r>
          </a:p>
          <a:p>
            <a:pPr lvl="1" eaLnBrk="1" hangingPunct="1"/>
            <a:r>
              <a:rPr lang="en-US" altLang="en-US" smtClean="0"/>
              <a:t>Re-write equation in slope-intercept fo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 </a:t>
            </a:r>
          </a:p>
        </p:txBody>
      </p:sp>
      <p:sp>
        <p:nvSpPr>
          <p:cNvPr id="16387" name="Content Placeholder 3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1.  m=2 and (0,4)</a:t>
            </a:r>
          </a:p>
        </p:txBody>
      </p:sp>
      <p:sp>
        <p:nvSpPr>
          <p:cNvPr id="16388" name="Content Placeholder 4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2.  m=-4 and (-2,6)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66800" y="1905000"/>
          <a:ext cx="1851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05000"/>
                        <a:ext cx="1851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84263" y="25908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660113" imgH="203112" progId="Equation.DSMT4">
                  <p:embed/>
                </p:oleObj>
              </mc:Choice>
              <mc:Fallback>
                <p:oleObj name="Equation" r:id="rId5" imgW="66011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2590800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22350" y="3352800"/>
          <a:ext cx="20256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350" y="3352800"/>
                        <a:ext cx="20256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00200" y="4114800"/>
          <a:ext cx="977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355138" imgH="177569" progId="Equation.DSMT4">
                  <p:embed/>
                </p:oleObj>
              </mc:Choice>
              <mc:Fallback>
                <p:oleObj name="Equation" r:id="rId9" imgW="355138" imgH="17756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9779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143000" y="4876800"/>
          <a:ext cx="1816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660113" imgH="203112" progId="Equation.DSMT4">
                  <p:embed/>
                </p:oleObj>
              </mc:Choice>
              <mc:Fallback>
                <p:oleObj name="Equation" r:id="rId11" imgW="6601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76800"/>
                        <a:ext cx="18161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:</a:t>
            </a:r>
          </a:p>
        </p:txBody>
      </p:sp>
      <p:sp>
        <p:nvSpPr>
          <p:cNvPr id="17411" name="Content Placeholder 3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3.  m= -½ and (2, 5)</a:t>
            </a:r>
          </a:p>
        </p:txBody>
      </p:sp>
      <p:sp>
        <p:nvSpPr>
          <p:cNvPr id="17412" name="Content Placeholder 4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pPr eaLnBrk="1" hangingPunct="1"/>
            <a:r>
              <a:rPr lang="en-US" altLang="en-US" smtClean="0"/>
              <a:t>m=5 and (-1,-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301625" y="228600"/>
            <a:ext cx="8534400" cy="758825"/>
          </a:xfrm>
        </p:spPr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half" idx="1"/>
          </p:nvPr>
        </p:nvSpPr>
        <p:spPr>
          <a:xfrm>
            <a:off x="301625" y="1371600"/>
            <a:ext cx="4038600" cy="4681538"/>
          </a:xfrm>
        </p:spPr>
        <p:txBody>
          <a:bodyPr/>
          <a:lstStyle/>
          <a:p>
            <a:r>
              <a:rPr lang="en-US" altLang="en-US" smtClean="0"/>
              <a:t>5.  m = -2, and (3, 1)  </a:t>
            </a:r>
          </a:p>
        </p:txBody>
      </p:sp>
      <p:sp>
        <p:nvSpPr>
          <p:cNvPr id="18436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538"/>
          </a:xfrm>
        </p:spPr>
        <p:txBody>
          <a:bodyPr/>
          <a:lstStyle/>
          <a:p>
            <a:r>
              <a:rPr lang="en-US" altLang="en-US" smtClean="0"/>
              <a:t>6.  m = ½ and (4, -9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Class Work</a:t>
            </a:r>
          </a:p>
        </p:txBody>
      </p:sp>
      <p:sp>
        <p:nvSpPr>
          <p:cNvPr id="19459" name="Content Placeholder 4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lue book-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149 # 1-8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dirty="0" smtClean="0"/>
              <a:t> 5.2 # 1-9 odd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CF5716"/>
                </a:solidFill>
              </a:rPr>
              <a:t>Homework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sz="quarter" idx="1"/>
          </p:nvPr>
        </p:nvSpPr>
        <p:spPr>
          <a:xfrm>
            <a:off x="301625" y="1527175"/>
            <a:ext cx="8504238" cy="4572000"/>
          </a:xfrm>
        </p:spPr>
        <p:txBody>
          <a:bodyPr/>
          <a:lstStyle/>
          <a:p>
            <a:pPr eaLnBrk="1" hangingPunct="1"/>
            <a:r>
              <a:rPr lang="en-US" altLang="en-US" smtClean="0"/>
              <a:t>Page 282 # 12-28 even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vic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ivic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Civic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49BF6483-DB7C-4779-AD3C-9554FD80873C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128</TotalTime>
  <Words>157</Words>
  <Application>Microsoft Office PowerPoint</Application>
  <PresentationFormat>On-screen Show (4:3)</PresentationFormat>
  <Paragraphs>3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</vt:lpstr>
      <vt:lpstr>Georgia</vt:lpstr>
      <vt:lpstr>Wingdings</vt:lpstr>
      <vt:lpstr>Wingdings 2</vt:lpstr>
      <vt:lpstr>Civic</vt:lpstr>
      <vt:lpstr>Equation</vt:lpstr>
      <vt:lpstr>Writing Linear Equations Given the Slope and a Point</vt:lpstr>
      <vt:lpstr>Slope-Intercept Form </vt:lpstr>
      <vt:lpstr>Still using y=mx+b…</vt:lpstr>
      <vt:lpstr>Example: </vt:lpstr>
      <vt:lpstr>Example:</vt:lpstr>
      <vt:lpstr>Examples</vt:lpstr>
      <vt:lpstr>Class 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13th 2008</dc:title>
  <dc:creator>JLAKE</dc:creator>
  <cp:lastModifiedBy>LAKE, JEFF</cp:lastModifiedBy>
  <cp:revision>24</cp:revision>
  <dcterms:created xsi:type="dcterms:W3CDTF">2008-10-10T17:27:02Z</dcterms:created>
  <dcterms:modified xsi:type="dcterms:W3CDTF">2015-12-11T18:45:39Z</dcterms:modified>
</cp:coreProperties>
</file>